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014B" w:rsidRPr="00DB5656" w:rsidRDefault="008E014B" w:rsidP="008E014B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8E014B" w:rsidRPr="00DB5656" w:rsidRDefault="008E014B" w:rsidP="008E014B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8E014B" w:rsidRPr="00DB5656" w:rsidRDefault="008E014B" w:rsidP="008E014B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8E014B" w:rsidRPr="00DB5656" w:rsidRDefault="008E014B" w:rsidP="008E014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5pt;height:3.5pt" o:ole="">
            <v:imagedata r:id="rId8" o:title=""/>
          </v:shape>
          <o:OLEObject Type="Embed" ProgID="Word.Picture.8" ShapeID="_x0000_i1025" DrawAspect="Content" ObjectID="_1762341093" r:id="rId9"/>
        </w:object>
      </w:r>
    </w:p>
    <w:p w:rsidR="008E014B" w:rsidRPr="00DB5656" w:rsidRDefault="008E014B" w:rsidP="007309D6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8E014B" w:rsidRPr="00DB5656" w:rsidRDefault="008E014B" w:rsidP="007309D6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8E014B" w:rsidRPr="00DB5656" w:rsidRDefault="008E014B" w:rsidP="007309D6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8E014B" w:rsidRPr="00DB5656" w:rsidRDefault="008E014B" w:rsidP="008E014B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8E014B" w:rsidRPr="00DB5656" w:rsidRDefault="008E014B" w:rsidP="008E014B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8E014B" w:rsidRPr="00DB5656" w:rsidRDefault="008E014B" w:rsidP="008E014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8E014B" w:rsidRPr="00DB5656" w:rsidRDefault="008E014B" w:rsidP="008E014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8E014B" w:rsidRPr="00DB5656" w:rsidRDefault="008E014B" w:rsidP="008E014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E014B" w:rsidRPr="00DB5656" w:rsidRDefault="008E014B" w:rsidP="008E014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014B" w:rsidRPr="00DB5656" w:rsidRDefault="008E014B" w:rsidP="008E014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E014B" w:rsidRPr="00DB5656" w:rsidRDefault="008E014B" w:rsidP="007309D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8E014B" w:rsidRPr="00DB5656" w:rsidRDefault="008E014B" w:rsidP="008E014B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8E014B" w:rsidRPr="00DB5656" w:rsidRDefault="008E014B" w:rsidP="008E014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8E014B" w:rsidRPr="00DB5656" w:rsidRDefault="008E014B" w:rsidP="007309D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8E014B" w:rsidRPr="00DB5656" w:rsidRDefault="008E014B" w:rsidP="008E014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8E014B" w:rsidRPr="00DB5656" w:rsidRDefault="008E014B" w:rsidP="008E014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014B" w:rsidRPr="00DB5656" w:rsidRDefault="008E014B" w:rsidP="008E014B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8E014B" w:rsidRPr="00DB5656" w:rsidRDefault="008E014B" w:rsidP="008E014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8E014B" w:rsidRPr="00DB5656" w:rsidRDefault="008E014B" w:rsidP="007309D6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8E014B" w:rsidRPr="00DB5656" w:rsidRDefault="008E014B" w:rsidP="007309D6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8E014B" w:rsidRPr="00DB5656" w:rsidRDefault="008E014B" w:rsidP="008E014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8E014B" w:rsidRPr="00DB5656" w:rsidRDefault="008E014B" w:rsidP="008E014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8E014B" w:rsidRPr="00DB5656" w:rsidRDefault="008E014B" w:rsidP="008E014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8E014B" w:rsidRPr="00DB5656" w:rsidRDefault="008E014B" w:rsidP="008E014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8E014B" w:rsidRPr="00DB5656" w:rsidRDefault="008E014B" w:rsidP="008E014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E014B" w:rsidRPr="00DB5656" w:rsidRDefault="008E014B" w:rsidP="008E014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014B" w:rsidRPr="00DB5656" w:rsidRDefault="008E014B" w:rsidP="008E014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E014B" w:rsidRPr="00DB5656" w:rsidRDefault="008E014B" w:rsidP="007309D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8E014B" w:rsidRPr="00DB5656" w:rsidRDefault="008E014B" w:rsidP="008E014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8E014B" w:rsidRPr="00DB5656" w:rsidRDefault="008E014B" w:rsidP="008E014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8E014B" w:rsidRPr="00DB5656" w:rsidRDefault="008E014B" w:rsidP="007309D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8E014B" w:rsidRPr="00DB5656" w:rsidRDefault="008E014B" w:rsidP="008E014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8E014B" w:rsidRPr="00DB5656" w:rsidRDefault="008E014B" w:rsidP="008E014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014B" w:rsidRPr="00DB5656" w:rsidRDefault="008E014B" w:rsidP="008E014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8E014B" w:rsidRPr="00DB5656" w:rsidRDefault="008E014B" w:rsidP="008E014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8E014B" w:rsidRPr="00DB5656" w:rsidRDefault="008E014B" w:rsidP="008E014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8E014B" w:rsidRPr="00DB5656" w:rsidRDefault="000C5DC4" w:rsidP="008E014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8E014B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8E014B" w:rsidRPr="00DB5656" w:rsidRDefault="008E014B" w:rsidP="008E014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014B" w:rsidRPr="00DB5656" w:rsidRDefault="008E014B" w:rsidP="008E014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8E014B" w:rsidRPr="00DB5656" w:rsidRDefault="008E014B" w:rsidP="007309D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8E014B" w:rsidRPr="00DB5656" w:rsidRDefault="008E014B" w:rsidP="007309D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8E014B" w:rsidRPr="00DB5656" w:rsidRDefault="008E014B" w:rsidP="007309D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8E014B" w:rsidRPr="00DB5656" w:rsidRDefault="008E014B" w:rsidP="007309D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8E014B" w:rsidRPr="00DB5656" w:rsidRDefault="008E014B" w:rsidP="007309D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8E014B" w:rsidRPr="00DB5656" w:rsidRDefault="008E014B" w:rsidP="007309D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8E014B" w:rsidRPr="00DB5656" w:rsidRDefault="008E014B" w:rsidP="007309D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8E014B" w:rsidRPr="00DB5656" w:rsidRDefault="008E014B" w:rsidP="008E014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8E014B" w:rsidRPr="00DB5656" w:rsidRDefault="008E014B" w:rsidP="008E014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8E014B" w:rsidRPr="00DB5656" w:rsidRDefault="008E014B" w:rsidP="008E014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8E014B" w:rsidRPr="00DB5656" w:rsidRDefault="008E014B" w:rsidP="008E014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8E014B" w:rsidRPr="00DB5656" w:rsidRDefault="008E014B" w:rsidP="008E014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8E014B" w:rsidRPr="00DB5656" w:rsidRDefault="008E014B" w:rsidP="007309D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8E014B" w:rsidRPr="00DB5656" w:rsidRDefault="008E014B" w:rsidP="007309D6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5pt;height:18.5pt" o:ole="">
            <v:imagedata r:id="rId14" o:title=""/>
          </v:shape>
          <o:OLEObject Type="Embed" ProgID="Equation.DSMT4" ShapeID="_x0000_i1026" DrawAspect="Content" ObjectID="_1762341094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8E014B" w:rsidRPr="00DB5656" w:rsidRDefault="008E014B" w:rsidP="007309D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8E014B" w:rsidRPr="00DB5656" w:rsidRDefault="008E014B" w:rsidP="007309D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8E014B" w:rsidRPr="00DB5656" w:rsidRDefault="008E014B" w:rsidP="007309D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8E014B" w:rsidRPr="00DB5656" w:rsidRDefault="008E014B" w:rsidP="007309D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8E014B" w:rsidRPr="00DB5656" w:rsidRDefault="008E014B" w:rsidP="007309D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E014B" w:rsidRPr="00DB5656" w:rsidRDefault="008E014B" w:rsidP="007309D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8E014B" w:rsidRPr="00DB5656" w:rsidRDefault="008E014B" w:rsidP="007309D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8E014B" w:rsidRPr="00DB5656" w:rsidRDefault="008E014B" w:rsidP="007309D6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E014B" w:rsidRPr="00DB5656" w:rsidRDefault="008E014B" w:rsidP="007309D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8E014B" w:rsidRPr="00DB5656" w:rsidRDefault="008E014B" w:rsidP="007309D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8E014B" w:rsidRPr="00DB5656" w:rsidRDefault="008E014B" w:rsidP="007309D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8E014B" w:rsidRPr="00DB5656" w:rsidRDefault="008E014B" w:rsidP="008E014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8E014B" w:rsidRPr="00DB5656" w:rsidRDefault="008E014B" w:rsidP="008E014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8E014B" w:rsidRPr="00DB5656" w:rsidRDefault="008E014B" w:rsidP="008E014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8E014B" w:rsidRPr="00DB5656" w:rsidRDefault="008E014B" w:rsidP="007309D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8E014B" w:rsidRPr="00DB5656" w:rsidRDefault="008E014B" w:rsidP="007309D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8E014B" w:rsidRPr="00DB5656" w:rsidRDefault="008E014B" w:rsidP="007309D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8E014B" w:rsidRPr="00DB5656" w:rsidRDefault="008E014B" w:rsidP="007309D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8E014B" w:rsidRPr="00DB5656" w:rsidRDefault="008E014B" w:rsidP="007309D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8E014B" w:rsidRPr="00DB5656" w:rsidRDefault="008E014B" w:rsidP="008E014B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014B" w:rsidRPr="00DB5656" w:rsidRDefault="008E014B" w:rsidP="007309D6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8E014B" w:rsidRPr="00DB5656" w:rsidRDefault="008E014B" w:rsidP="008E014B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8E014B" w:rsidRPr="00DB5656" w:rsidRDefault="008E014B" w:rsidP="007309D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8E014B" w:rsidRPr="00DB5656" w:rsidRDefault="008E014B" w:rsidP="008E014B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8E014B" w:rsidRPr="00DB5656" w:rsidRDefault="008E014B" w:rsidP="008E014B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8E014B" w:rsidRPr="00DB5656" w:rsidRDefault="008E014B" w:rsidP="007309D6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8E014B" w:rsidRPr="00DB5656" w:rsidTr="007309D6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8E014B" w:rsidRPr="00DB5656" w:rsidTr="007309D6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8E014B" w:rsidRPr="00DB5656" w:rsidTr="007309D6">
        <w:trPr>
          <w:trHeight w:val="340"/>
          <w:jc w:val="center"/>
        </w:trPr>
        <w:tc>
          <w:tcPr>
            <w:tcW w:w="798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E014B" w:rsidRPr="00DB5656" w:rsidTr="007309D6">
        <w:trPr>
          <w:trHeight w:val="340"/>
          <w:jc w:val="center"/>
        </w:trPr>
        <w:tc>
          <w:tcPr>
            <w:tcW w:w="798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8E014B" w:rsidRPr="00DB5656" w:rsidTr="007309D6">
        <w:trPr>
          <w:trHeight w:val="340"/>
          <w:jc w:val="center"/>
        </w:trPr>
        <w:tc>
          <w:tcPr>
            <w:tcW w:w="798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E014B" w:rsidRPr="00DB5656" w:rsidTr="007309D6">
        <w:trPr>
          <w:trHeight w:val="340"/>
          <w:jc w:val="center"/>
        </w:trPr>
        <w:tc>
          <w:tcPr>
            <w:tcW w:w="798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E014B" w:rsidRPr="00DB5656" w:rsidTr="007309D6">
        <w:trPr>
          <w:trHeight w:val="340"/>
          <w:jc w:val="center"/>
        </w:trPr>
        <w:tc>
          <w:tcPr>
            <w:tcW w:w="798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E014B" w:rsidRPr="00DB5656" w:rsidTr="007309D6">
        <w:trPr>
          <w:trHeight w:val="340"/>
          <w:jc w:val="center"/>
        </w:trPr>
        <w:tc>
          <w:tcPr>
            <w:tcW w:w="798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E014B" w:rsidRPr="00DB5656" w:rsidRDefault="008E014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8E014B" w:rsidRPr="00DB5656" w:rsidRDefault="008E014B" w:rsidP="007309D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8E014B" w:rsidRPr="00DB5656" w:rsidRDefault="008E014B" w:rsidP="007309D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8E014B" w:rsidRPr="00DB5656" w:rsidRDefault="008E014B" w:rsidP="007309D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8E014B" w:rsidRPr="00DB5656" w:rsidRDefault="008E014B" w:rsidP="007309D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8E014B" w:rsidRPr="00DB5656" w:rsidRDefault="008E014B" w:rsidP="008E014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8E014B" w:rsidRPr="00DB5656" w:rsidRDefault="008E014B" w:rsidP="007309D6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8E014B" w:rsidRPr="00DB5656" w:rsidRDefault="008E014B" w:rsidP="007309D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8E014B" w:rsidRPr="00DB5656" w:rsidRDefault="008E014B" w:rsidP="007309D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7309D6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7309D6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8E014B" w:rsidRPr="00DB5656" w:rsidRDefault="008E014B" w:rsidP="007309D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8E014B" w:rsidRPr="00DB5656" w:rsidRDefault="008E014B" w:rsidP="007309D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8E014B" w:rsidRPr="00DB5656" w:rsidRDefault="008E014B" w:rsidP="007309D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8E014B" w:rsidRPr="00DB5656" w:rsidRDefault="008E014B" w:rsidP="007309D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8E014B" w:rsidRPr="00DB5656" w:rsidRDefault="008E014B" w:rsidP="007309D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8E014B" w:rsidRPr="00DB5656" w:rsidRDefault="008E014B" w:rsidP="007309D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8E014B" w:rsidRPr="00DB5656" w:rsidRDefault="008E014B" w:rsidP="007309D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8E014B" w:rsidRPr="00DB5656" w:rsidRDefault="008E014B" w:rsidP="007309D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8E014B" w:rsidRPr="00DB5656" w:rsidRDefault="008E014B" w:rsidP="007309D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8E014B" w:rsidRDefault="008E014B" w:rsidP="000C5DC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8E014B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554C1" w:rsidRDefault="008554C1">
      <w:r>
        <w:separator/>
      </w:r>
    </w:p>
  </w:endnote>
  <w:endnote w:type="continuationSeparator" w:id="1">
    <w:p w:rsidR="008554C1" w:rsidRDefault="008554C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5273" w:rsidRDefault="00935273" w:rsidP="00935273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935273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935273" w:rsidRPr="001D5E8F" w:rsidRDefault="004613F4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935273" w:rsidRPr="001D5E8F" w:rsidRDefault="000C5DC4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35273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7309D6" w:rsidRPr="007309D6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935273" w:rsidRPr="001726ED" w:rsidRDefault="00A020D9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A020D9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临床医学进展</w:t>
          </w:r>
        </w:p>
      </w:tc>
    </w:tr>
  </w:tbl>
  <w:p w:rsidR="00C23102" w:rsidRPr="00935273" w:rsidRDefault="00C23102" w:rsidP="00935273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20D9" w:rsidRDefault="00A020D9" w:rsidP="00A020D9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A020D9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A020D9" w:rsidRPr="001D5E8F" w:rsidRDefault="004613F4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A020D9" w:rsidRPr="001D5E8F" w:rsidRDefault="000C5DC4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A020D9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7309D6" w:rsidRPr="007309D6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A020D9" w:rsidRPr="001726ED" w:rsidRDefault="00A020D9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A020D9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临床医学进展</w:t>
          </w:r>
        </w:p>
      </w:tc>
    </w:tr>
  </w:tbl>
  <w:p w:rsidR="00C23102" w:rsidRPr="00A020D9" w:rsidRDefault="00C23102" w:rsidP="00A020D9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48D6" w:rsidRPr="00BB5218" w:rsidRDefault="00B97A60" w:rsidP="00E448D6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E448D6" w:rsidRPr="00C2127D">
      <w:rPr>
        <w:rFonts w:ascii="Calibri" w:hAnsi="Calibri" w:cs="Calibri" w:hint="eastAsia"/>
        <w:bCs/>
        <w:snapToGrid w:val="0"/>
        <w:lang w:eastAsia="zh-CN"/>
      </w:rPr>
      <w:t>临床医学进展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ED5924">
      <w:rPr>
        <w:rFonts w:ascii="Calibri" w:hAnsi="Calibri" w:cs="Calibri" w:hint="eastAsia"/>
        <w:bCs/>
        <w:snapToGrid w:val="0"/>
        <w:lang w:eastAsia="zh-CN"/>
      </w:rPr>
      <w:t>2</w:t>
    </w:r>
    <w:r w:rsidR="004613F4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4613F4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4613F4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554C1" w:rsidRDefault="008554C1">
      <w:r>
        <w:separator/>
      </w:r>
    </w:p>
  </w:footnote>
  <w:footnote w:type="continuationSeparator" w:id="1">
    <w:p w:rsidR="008554C1" w:rsidRDefault="008554C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0C5DC4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0C5DC4" w:rsidP="00BA49E8">
    <w:pPr>
      <w:ind w:right="1560"/>
      <w:rPr>
        <w:caps/>
        <w:color w:val="31849B" w:themeColor="accent5" w:themeShade="BF"/>
        <w:lang w:eastAsia="zh-CN"/>
      </w:rPr>
    </w:pPr>
    <w:r w:rsidRPr="000C5DC4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3D0C70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E171B6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dvances in Clinical Medicine</w:t>
    </w:r>
    <w:r w:rsidRPr="00E171B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bookmarkStart w:id="0" w:name="OLE_LINK1"/>
    <w:bookmarkStart w:id="1" w:name="OLE_LINK2"/>
    <w:r w:rsidRPr="00E171B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临床医学进展</w:t>
    </w:r>
    <w:bookmarkEnd w:id="0"/>
    <w:bookmarkEnd w:id="1"/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A91A7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4613F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A91A7B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4613F4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2" w:name="OLE_LINK5"/>
    <w:bookmarkStart w:id="3" w:name="OLE_LINK6"/>
    <w:r w:rsidR="000C5DC4">
      <w:rPr>
        <w:rFonts w:asciiTheme="minorHAnsi" w:hAnsiTheme="minorHAnsi"/>
        <w:sz w:val="18"/>
        <w:szCs w:val="18"/>
      </w:rPr>
      <w:fldChar w:fldCharType="begin"/>
    </w:r>
    <w:r w:rsidR="00897A43">
      <w:rPr>
        <w:rFonts w:asciiTheme="minorHAnsi" w:hAnsiTheme="minorHAnsi"/>
        <w:sz w:val="18"/>
        <w:szCs w:val="18"/>
      </w:rPr>
      <w:instrText xml:space="preserve"> HYPERLINK "</w:instrText>
    </w:r>
    <w:r w:rsidR="00897A43" w:rsidRPr="00897A43">
      <w:rPr>
        <w:rFonts w:asciiTheme="minorHAnsi" w:hAnsiTheme="minorHAnsi"/>
        <w:sz w:val="18"/>
        <w:szCs w:val="18"/>
      </w:rPr>
      <w:instrText>http</w:instrText>
    </w:r>
    <w:r w:rsidR="00897A43" w:rsidRPr="00897A43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897A43" w:rsidRPr="00897A43">
      <w:rPr>
        <w:rFonts w:asciiTheme="minorHAnsi" w:hAnsiTheme="minorHAnsi"/>
        <w:sz w:val="18"/>
        <w:szCs w:val="18"/>
      </w:rPr>
      <w:instrText>://www.hanspub.org/journal/</w:instrText>
    </w:r>
    <w:r w:rsidR="00897A43" w:rsidRPr="00897A43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897A43" w:rsidRPr="00897A43">
      <w:rPr>
        <w:rFonts w:asciiTheme="minorHAnsi" w:hAnsiTheme="minorHAnsi"/>
        <w:sz w:val="18"/>
        <w:szCs w:val="18"/>
        <w:lang w:eastAsia="zh-CN"/>
      </w:rPr>
      <w:instrText>cm</w:instrText>
    </w:r>
    <w:r w:rsidR="00897A43">
      <w:rPr>
        <w:rFonts w:asciiTheme="minorHAnsi" w:hAnsiTheme="minorHAnsi"/>
        <w:sz w:val="18"/>
        <w:szCs w:val="18"/>
      </w:rPr>
      <w:instrText xml:space="preserve">" </w:instrText>
    </w:r>
    <w:r w:rsidR="000C5DC4">
      <w:rPr>
        <w:rFonts w:asciiTheme="minorHAnsi" w:hAnsiTheme="minorHAnsi"/>
        <w:sz w:val="18"/>
        <w:szCs w:val="18"/>
      </w:rPr>
      <w:fldChar w:fldCharType="separate"/>
    </w:r>
    <w:r w:rsidR="00897A43" w:rsidRPr="009C4C93">
      <w:rPr>
        <w:rStyle w:val="a3"/>
        <w:rFonts w:asciiTheme="minorHAnsi" w:hAnsiTheme="minorHAnsi"/>
        <w:sz w:val="18"/>
        <w:szCs w:val="18"/>
      </w:rPr>
      <w:t>http</w:t>
    </w:r>
    <w:r w:rsidR="00897A43" w:rsidRPr="009C4C93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897A43" w:rsidRPr="009C4C93">
      <w:rPr>
        <w:rStyle w:val="a3"/>
        <w:rFonts w:asciiTheme="minorHAnsi" w:hAnsiTheme="minorHAnsi"/>
        <w:sz w:val="18"/>
        <w:szCs w:val="18"/>
      </w:rPr>
      <w:t>://www.hanspub.org/journal/</w:t>
    </w:r>
    <w:r w:rsidR="00897A43" w:rsidRPr="009C4C93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2"/>
    <w:bookmarkEnd w:id="3"/>
    <w:r w:rsidR="00897A43" w:rsidRPr="009C4C93">
      <w:rPr>
        <w:rStyle w:val="a3"/>
        <w:rFonts w:asciiTheme="minorHAnsi" w:hAnsiTheme="minorHAnsi"/>
        <w:sz w:val="18"/>
        <w:szCs w:val="18"/>
        <w:lang w:eastAsia="zh-CN"/>
      </w:rPr>
      <w:t>cm</w:t>
    </w:r>
    <w:r w:rsidR="000C5DC4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0C5DC4" w:rsidP="007309D6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4613F4" w:rsidRPr="00AF61D3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cm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0750"/>
    <w:rsid w:val="000713F1"/>
    <w:rsid w:val="000732BA"/>
    <w:rsid w:val="00074937"/>
    <w:rsid w:val="00074D95"/>
    <w:rsid w:val="00076C89"/>
    <w:rsid w:val="000778BF"/>
    <w:rsid w:val="00080291"/>
    <w:rsid w:val="0008083B"/>
    <w:rsid w:val="00082599"/>
    <w:rsid w:val="000831A9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5DC4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4FBF"/>
    <w:rsid w:val="00115EB1"/>
    <w:rsid w:val="00116770"/>
    <w:rsid w:val="001174AF"/>
    <w:rsid w:val="00124FED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5CF7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32D8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869"/>
    <w:rsid w:val="00255C12"/>
    <w:rsid w:val="00256A47"/>
    <w:rsid w:val="002619E5"/>
    <w:rsid w:val="00261A1D"/>
    <w:rsid w:val="002625C6"/>
    <w:rsid w:val="0026315A"/>
    <w:rsid w:val="002649D1"/>
    <w:rsid w:val="00266FC5"/>
    <w:rsid w:val="002709F5"/>
    <w:rsid w:val="0027151F"/>
    <w:rsid w:val="00271A6B"/>
    <w:rsid w:val="0027215A"/>
    <w:rsid w:val="002752CF"/>
    <w:rsid w:val="002771E8"/>
    <w:rsid w:val="002803E9"/>
    <w:rsid w:val="00281045"/>
    <w:rsid w:val="00284E67"/>
    <w:rsid w:val="0028529F"/>
    <w:rsid w:val="00285DE3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957F4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EC3"/>
    <w:rsid w:val="002B7306"/>
    <w:rsid w:val="002C1723"/>
    <w:rsid w:val="002C2D72"/>
    <w:rsid w:val="002C3718"/>
    <w:rsid w:val="002C3855"/>
    <w:rsid w:val="002C39BC"/>
    <w:rsid w:val="002C3D2E"/>
    <w:rsid w:val="002C49BA"/>
    <w:rsid w:val="002D08CF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3078A"/>
    <w:rsid w:val="003311EB"/>
    <w:rsid w:val="00333B41"/>
    <w:rsid w:val="00333EE2"/>
    <w:rsid w:val="00336726"/>
    <w:rsid w:val="00336EBA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EEA"/>
    <w:rsid w:val="003C581E"/>
    <w:rsid w:val="003C6789"/>
    <w:rsid w:val="003D0C70"/>
    <w:rsid w:val="003D0E9F"/>
    <w:rsid w:val="003D1B44"/>
    <w:rsid w:val="003D2D66"/>
    <w:rsid w:val="003D3A23"/>
    <w:rsid w:val="003D3B00"/>
    <w:rsid w:val="003D5C70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5116"/>
    <w:rsid w:val="00427BD8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3F4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3852"/>
    <w:rsid w:val="004D7D2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83507"/>
    <w:rsid w:val="0058577A"/>
    <w:rsid w:val="0058747B"/>
    <w:rsid w:val="005876BD"/>
    <w:rsid w:val="005877E6"/>
    <w:rsid w:val="00587C2E"/>
    <w:rsid w:val="00591505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C2C"/>
    <w:rsid w:val="005B714B"/>
    <w:rsid w:val="005B747B"/>
    <w:rsid w:val="005C09D0"/>
    <w:rsid w:val="005C1169"/>
    <w:rsid w:val="005C3A1A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E08"/>
    <w:rsid w:val="005F08ED"/>
    <w:rsid w:val="005F5B5F"/>
    <w:rsid w:val="005F70DB"/>
    <w:rsid w:val="005F7FF9"/>
    <w:rsid w:val="00600591"/>
    <w:rsid w:val="00600E46"/>
    <w:rsid w:val="00601020"/>
    <w:rsid w:val="00601F8F"/>
    <w:rsid w:val="0060364A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38D0"/>
    <w:rsid w:val="006549B8"/>
    <w:rsid w:val="00655AF9"/>
    <w:rsid w:val="00655D3F"/>
    <w:rsid w:val="00656CC3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6782B"/>
    <w:rsid w:val="00671973"/>
    <w:rsid w:val="00674FE1"/>
    <w:rsid w:val="00680985"/>
    <w:rsid w:val="006832D5"/>
    <w:rsid w:val="0068339B"/>
    <w:rsid w:val="006833A1"/>
    <w:rsid w:val="00684397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B7F27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1B2A"/>
    <w:rsid w:val="006D1FEA"/>
    <w:rsid w:val="006D4020"/>
    <w:rsid w:val="006D62D5"/>
    <w:rsid w:val="006E43C1"/>
    <w:rsid w:val="006E607E"/>
    <w:rsid w:val="006E6314"/>
    <w:rsid w:val="006E788D"/>
    <w:rsid w:val="006F058A"/>
    <w:rsid w:val="006F2FC2"/>
    <w:rsid w:val="006F3AC1"/>
    <w:rsid w:val="006F4158"/>
    <w:rsid w:val="006F57BA"/>
    <w:rsid w:val="007005D6"/>
    <w:rsid w:val="00704537"/>
    <w:rsid w:val="007061F5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09D6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2158"/>
    <w:rsid w:val="0076274C"/>
    <w:rsid w:val="007634FA"/>
    <w:rsid w:val="007661CD"/>
    <w:rsid w:val="00766664"/>
    <w:rsid w:val="00766B5F"/>
    <w:rsid w:val="00766C42"/>
    <w:rsid w:val="00770CE1"/>
    <w:rsid w:val="00771A37"/>
    <w:rsid w:val="00781C5C"/>
    <w:rsid w:val="00784810"/>
    <w:rsid w:val="00784C50"/>
    <w:rsid w:val="00784D2C"/>
    <w:rsid w:val="007854E4"/>
    <w:rsid w:val="007859F4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159A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E7E87"/>
    <w:rsid w:val="007E7F44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26A2"/>
    <w:rsid w:val="00843E2C"/>
    <w:rsid w:val="008440C2"/>
    <w:rsid w:val="00847741"/>
    <w:rsid w:val="008554C1"/>
    <w:rsid w:val="00855C50"/>
    <w:rsid w:val="00856610"/>
    <w:rsid w:val="00857239"/>
    <w:rsid w:val="008572D7"/>
    <w:rsid w:val="00857CF3"/>
    <w:rsid w:val="008602B5"/>
    <w:rsid w:val="008616E8"/>
    <w:rsid w:val="008635C8"/>
    <w:rsid w:val="008745D3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710A"/>
    <w:rsid w:val="00897A43"/>
    <w:rsid w:val="00897F4B"/>
    <w:rsid w:val="008A0024"/>
    <w:rsid w:val="008A1193"/>
    <w:rsid w:val="008A11F9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014B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46D5"/>
    <w:rsid w:val="009055F1"/>
    <w:rsid w:val="00905C22"/>
    <w:rsid w:val="009069CF"/>
    <w:rsid w:val="009127DF"/>
    <w:rsid w:val="009154AB"/>
    <w:rsid w:val="009206B2"/>
    <w:rsid w:val="0092216B"/>
    <w:rsid w:val="00923868"/>
    <w:rsid w:val="0092515A"/>
    <w:rsid w:val="00925766"/>
    <w:rsid w:val="00932C9F"/>
    <w:rsid w:val="00933351"/>
    <w:rsid w:val="00935273"/>
    <w:rsid w:val="00940D77"/>
    <w:rsid w:val="009426D6"/>
    <w:rsid w:val="0094606E"/>
    <w:rsid w:val="00947808"/>
    <w:rsid w:val="00947BF6"/>
    <w:rsid w:val="00950A5D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86546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3F99"/>
    <w:rsid w:val="009A453C"/>
    <w:rsid w:val="009A4825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5804"/>
    <w:rsid w:val="009E652A"/>
    <w:rsid w:val="009F18EE"/>
    <w:rsid w:val="009F1D1A"/>
    <w:rsid w:val="009F343E"/>
    <w:rsid w:val="009F5F03"/>
    <w:rsid w:val="00A00720"/>
    <w:rsid w:val="00A020D9"/>
    <w:rsid w:val="00A02B61"/>
    <w:rsid w:val="00A04F89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35642"/>
    <w:rsid w:val="00A409F2"/>
    <w:rsid w:val="00A40BD7"/>
    <w:rsid w:val="00A40C08"/>
    <w:rsid w:val="00A413F1"/>
    <w:rsid w:val="00A42750"/>
    <w:rsid w:val="00A42B4A"/>
    <w:rsid w:val="00A42D29"/>
    <w:rsid w:val="00A42DB2"/>
    <w:rsid w:val="00A433A9"/>
    <w:rsid w:val="00A45EA1"/>
    <w:rsid w:val="00A464A8"/>
    <w:rsid w:val="00A47A09"/>
    <w:rsid w:val="00A47D38"/>
    <w:rsid w:val="00A51824"/>
    <w:rsid w:val="00A5235E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838"/>
    <w:rsid w:val="00A71A34"/>
    <w:rsid w:val="00A71B9F"/>
    <w:rsid w:val="00A71EA4"/>
    <w:rsid w:val="00A74AA0"/>
    <w:rsid w:val="00A77BAC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900F5"/>
    <w:rsid w:val="00A90B57"/>
    <w:rsid w:val="00A91A7B"/>
    <w:rsid w:val="00A94F0D"/>
    <w:rsid w:val="00A97A05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225F"/>
    <w:rsid w:val="00AD3880"/>
    <w:rsid w:val="00AD4E56"/>
    <w:rsid w:val="00AD541D"/>
    <w:rsid w:val="00AD55B0"/>
    <w:rsid w:val="00AE2C0F"/>
    <w:rsid w:val="00AE2DA9"/>
    <w:rsid w:val="00AE2FCC"/>
    <w:rsid w:val="00AE602D"/>
    <w:rsid w:val="00AF17F7"/>
    <w:rsid w:val="00AF31F5"/>
    <w:rsid w:val="00AF6206"/>
    <w:rsid w:val="00AF6660"/>
    <w:rsid w:val="00AF785C"/>
    <w:rsid w:val="00B01B36"/>
    <w:rsid w:val="00B03AB5"/>
    <w:rsid w:val="00B0606F"/>
    <w:rsid w:val="00B07248"/>
    <w:rsid w:val="00B10877"/>
    <w:rsid w:val="00B11DAA"/>
    <w:rsid w:val="00B12875"/>
    <w:rsid w:val="00B12C24"/>
    <w:rsid w:val="00B13522"/>
    <w:rsid w:val="00B154FD"/>
    <w:rsid w:val="00B1648F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57E76"/>
    <w:rsid w:val="00B61AAA"/>
    <w:rsid w:val="00B61E24"/>
    <w:rsid w:val="00B621ED"/>
    <w:rsid w:val="00B62D24"/>
    <w:rsid w:val="00B63738"/>
    <w:rsid w:val="00B64DF1"/>
    <w:rsid w:val="00B6526A"/>
    <w:rsid w:val="00B67DA4"/>
    <w:rsid w:val="00B703B8"/>
    <w:rsid w:val="00B72069"/>
    <w:rsid w:val="00B75BF5"/>
    <w:rsid w:val="00B75C23"/>
    <w:rsid w:val="00B75DB8"/>
    <w:rsid w:val="00B76418"/>
    <w:rsid w:val="00B8040D"/>
    <w:rsid w:val="00B80F40"/>
    <w:rsid w:val="00B82782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2DC4"/>
    <w:rsid w:val="00BB381B"/>
    <w:rsid w:val="00BB49EF"/>
    <w:rsid w:val="00BB4DA3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B83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851"/>
    <w:rsid w:val="00C81E67"/>
    <w:rsid w:val="00C83000"/>
    <w:rsid w:val="00C838DB"/>
    <w:rsid w:val="00C83DA8"/>
    <w:rsid w:val="00C83DD5"/>
    <w:rsid w:val="00C85BD9"/>
    <w:rsid w:val="00C90207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C5784"/>
    <w:rsid w:val="00CC5DBD"/>
    <w:rsid w:val="00CC7515"/>
    <w:rsid w:val="00CC7E97"/>
    <w:rsid w:val="00CD28BB"/>
    <w:rsid w:val="00CD2ABD"/>
    <w:rsid w:val="00CD42B2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2BC0"/>
    <w:rsid w:val="00D02C48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19D"/>
    <w:rsid w:val="00D20EF9"/>
    <w:rsid w:val="00D224F1"/>
    <w:rsid w:val="00D228BE"/>
    <w:rsid w:val="00D22F05"/>
    <w:rsid w:val="00D23CA9"/>
    <w:rsid w:val="00D33096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57284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0445"/>
    <w:rsid w:val="00DF19C2"/>
    <w:rsid w:val="00DF4AF6"/>
    <w:rsid w:val="00E00A2E"/>
    <w:rsid w:val="00E01590"/>
    <w:rsid w:val="00E039B6"/>
    <w:rsid w:val="00E03EAD"/>
    <w:rsid w:val="00E069E8"/>
    <w:rsid w:val="00E12907"/>
    <w:rsid w:val="00E129B9"/>
    <w:rsid w:val="00E165FE"/>
    <w:rsid w:val="00E16E14"/>
    <w:rsid w:val="00E177C6"/>
    <w:rsid w:val="00E2004B"/>
    <w:rsid w:val="00E20CDD"/>
    <w:rsid w:val="00E24C52"/>
    <w:rsid w:val="00E27934"/>
    <w:rsid w:val="00E319EE"/>
    <w:rsid w:val="00E31C6B"/>
    <w:rsid w:val="00E32C9B"/>
    <w:rsid w:val="00E34982"/>
    <w:rsid w:val="00E36641"/>
    <w:rsid w:val="00E36CA1"/>
    <w:rsid w:val="00E37728"/>
    <w:rsid w:val="00E37D96"/>
    <w:rsid w:val="00E41863"/>
    <w:rsid w:val="00E42466"/>
    <w:rsid w:val="00E42FDD"/>
    <w:rsid w:val="00E43352"/>
    <w:rsid w:val="00E44284"/>
    <w:rsid w:val="00E448D6"/>
    <w:rsid w:val="00E464C2"/>
    <w:rsid w:val="00E46820"/>
    <w:rsid w:val="00E50DEE"/>
    <w:rsid w:val="00E51988"/>
    <w:rsid w:val="00E55829"/>
    <w:rsid w:val="00E56E14"/>
    <w:rsid w:val="00E60807"/>
    <w:rsid w:val="00E60A8D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5924"/>
    <w:rsid w:val="00ED628E"/>
    <w:rsid w:val="00ED7329"/>
    <w:rsid w:val="00EE1883"/>
    <w:rsid w:val="00EE18FD"/>
    <w:rsid w:val="00EE26B0"/>
    <w:rsid w:val="00EE2B56"/>
    <w:rsid w:val="00EE3137"/>
    <w:rsid w:val="00EE37A2"/>
    <w:rsid w:val="00EE6FC8"/>
    <w:rsid w:val="00EE748C"/>
    <w:rsid w:val="00EF2CAA"/>
    <w:rsid w:val="00EF393D"/>
    <w:rsid w:val="00EF420E"/>
    <w:rsid w:val="00EF458A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11AD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2FA9"/>
    <w:rsid w:val="00F648FD"/>
    <w:rsid w:val="00F6597C"/>
    <w:rsid w:val="00F65D5E"/>
    <w:rsid w:val="00F67D63"/>
    <w:rsid w:val="00F7038E"/>
    <w:rsid w:val="00F70CD0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0A0D"/>
    <w:rsid w:val="00FA46D4"/>
    <w:rsid w:val="00FA51E4"/>
    <w:rsid w:val="00FA67AA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72B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2D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cm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B42E85-17C4-44F0-9C68-0DB4460D06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0</cp:revision>
  <cp:lastPrinted>2013-11-05T03:48:00Z</cp:lastPrinted>
  <dcterms:created xsi:type="dcterms:W3CDTF">2016-08-11T02:17:00Z</dcterms:created>
  <dcterms:modified xsi:type="dcterms:W3CDTF">2023-11-24T05:33:00Z</dcterms:modified>
</cp:coreProperties>
</file>